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10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639"/>
      </w:tblGrid>
      <w:tr w:rsidR="00294292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294292" w:rsidRDefault="006446B1">
            <w:pPr>
              <w:pStyle w:val="a3"/>
              <w:jc w:val="center"/>
              <w:textAlignment w:val="center"/>
            </w:pPr>
            <w:r>
              <w:rPr>
                <w:rFonts w:hint="eastAsia"/>
                <w:b/>
                <w:sz w:val="32"/>
                <w:szCs w:val="32"/>
              </w:rPr>
              <w:t>新民高中</w:t>
            </w:r>
            <w:bookmarkStart w:id="0" w:name="_GoBack"/>
            <w:r>
              <w:rPr>
                <w:rFonts w:hint="eastAsia"/>
                <w:b/>
                <w:sz w:val="32"/>
                <w:szCs w:val="32"/>
              </w:rPr>
              <w:t>機械群機械製圖實習第</w:t>
            </w:r>
            <w:r>
              <w:rPr>
                <w:rFonts w:hint="eastAsia"/>
                <w:b/>
                <w:sz w:val="32"/>
                <w:szCs w:val="32"/>
              </w:rPr>
              <w:t>三</w:t>
            </w:r>
            <w:r>
              <w:rPr>
                <w:rFonts w:hint="eastAsia"/>
                <w:b/>
                <w:sz w:val="32"/>
                <w:szCs w:val="32"/>
              </w:rPr>
              <w:t>章題庫</w:t>
            </w:r>
            <w:bookmarkEnd w:id="0"/>
          </w:p>
        </w:tc>
      </w:tr>
      <w:tr w:rsidR="00294292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294292" w:rsidRDefault="00381C86">
            <w:pPr>
              <w:pStyle w:val="a3"/>
              <w:jc w:val="right"/>
              <w:textAlignment w:val="center"/>
            </w:pPr>
            <w:r>
              <w:t>班級：</w:t>
            </w:r>
            <w:r>
              <w:t>_______</w:t>
            </w:r>
            <w:r>
              <w:t xml:space="preserve">　座號：</w:t>
            </w:r>
            <w:r>
              <w:t>_______</w:t>
            </w:r>
            <w:r>
              <w:t xml:space="preserve">　姓名：</w:t>
            </w:r>
            <w:r>
              <w:t>_______</w:t>
            </w:r>
            <w:r>
              <w:t xml:space="preserve">　命題老師：</w:t>
            </w:r>
            <w:r>
              <w:t>OOO</w:t>
            </w:r>
          </w:p>
        </w:tc>
      </w:tr>
    </w:tbl>
    <w:p w:rsidR="00294292" w:rsidRDefault="00294292">
      <w:pPr>
        <w:pStyle w:val="a3"/>
      </w:pPr>
    </w:p>
    <w:tbl>
      <w:tblPr>
        <w:tblW w:w="5000" w:type="pct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99"/>
        <w:gridCol w:w="914"/>
        <w:gridCol w:w="8346"/>
      </w:tblGrid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39" w:type="dxa"/>
            <w:gridSpan w:val="3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rPr>
                <w:b/>
              </w:rPr>
              <w:t>選擇題（共</w:t>
            </w:r>
            <w:r>
              <w:rPr>
                <w:b/>
              </w:rPr>
              <w:t xml:space="preserve">40 </w:t>
            </w:r>
            <w:r>
              <w:rPr>
                <w:b/>
              </w:rPr>
              <w:t>題，每題</w:t>
            </w:r>
            <w:r>
              <w:rPr>
                <w:b/>
              </w:rPr>
              <w:t xml:space="preserve"> 2 </w:t>
            </w:r>
            <w:r>
              <w:rPr>
                <w:b/>
              </w:rPr>
              <w:t>分，共</w:t>
            </w:r>
            <w:r>
              <w:rPr>
                <w:b/>
              </w:rPr>
              <w:t xml:space="preserve"> 80 </w:t>
            </w:r>
            <w:r>
              <w:rPr>
                <w:b/>
              </w:rPr>
              <w:t>分）</w:t>
            </w: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何種線條不是細實線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尺度界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折斷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剖面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係以細實線繪製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虛線使用於無法以目視直接看到物體的部分，此線條又稱為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折斷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零件中表面特殊處理之線型樣式，是以下列何種組合方式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細的一點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粗的一點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細的兩點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粗的兩點鏈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在圖面上對稱物體需在其對稱中心的位置上放置何種線條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一點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兩點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細虛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兩點</w:t>
            </w:r>
            <w:proofErr w:type="gramStart"/>
            <w:r>
              <w:t>粗鏈線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有關虛線交接之畫法，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圓弧為實線圓弧之延伸</w:t>
            </w:r>
            <w:r>
              <w:rPr>
                <w:noProof/>
              </w:rPr>
              <w:drawing>
                <wp:inline distT="0" distB="0" distL="0" distR="0" wp14:editId="50D07946">
                  <wp:extent cx="857250" cy="4762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三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638175" cy="67627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兩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581025" cy="561975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虛線為實線之延長</w:t>
            </w:r>
            <w:r>
              <w:rPr>
                <w:noProof/>
              </w:rPr>
              <w:drawing>
                <wp:inline distT="0" distB="0" distL="0" distR="0" wp14:editId="50D07946">
                  <wp:extent cx="657225" cy="5524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proofErr w:type="gramStart"/>
            <w:r>
              <w:t>有關上墨程序</w:t>
            </w:r>
            <w:proofErr w:type="gramEnd"/>
            <w:r>
              <w:t>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先畫弧線，再畫直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先畫細線，</w:t>
            </w:r>
            <w:proofErr w:type="gramStart"/>
            <w:r>
              <w:t>再畫粗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先畫水平、垂直直線，</w:t>
            </w:r>
            <w:proofErr w:type="gramStart"/>
            <w:r>
              <w:t>再畫斜直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先完成</w:t>
            </w:r>
            <w:proofErr w:type="gramStart"/>
            <w:r>
              <w:t>所有粗</w:t>
            </w:r>
            <w:proofErr w:type="gramEnd"/>
            <w:r>
              <w:t>線線條，再完成所有細線線條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圖面中對於中心線的使用說明，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圓形物體須放置中心線，且必須通過圓心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形狀對稱物體，在其對稱中心須繪製中心軸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輪廓中的小圓角也須繪製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中心線應伸出圖形外</w:t>
            </w:r>
            <w:r>
              <w:t>2~3mm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中文字形依寬度與高度比值之不同分成幾種</w:t>
            </w:r>
            <w:r>
              <w:t>______</w:t>
            </w:r>
            <w:r>
              <w:t>字體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2</w:t>
            </w:r>
            <w:r>
              <w:t>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3</w:t>
            </w:r>
            <w:r>
              <w:t>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4</w:t>
            </w:r>
            <w:r>
              <w:t>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5</w:t>
            </w:r>
            <w:r>
              <w:t>種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中文字書寫筆劃的粗細為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315" w:dyaOrig="615">
                <v:shape id="bb90c1392cbf47d2ad82bd340dc0ce3e" o:spid="_x0000_i1025" style="width:15.75pt;height:30.75pt" coordsize="" o:spt="100" adj="0,,0" path="" stroked="f">
                  <v:stroke joinstyle="miter"/>
                  <v:imagedata r:id="rId10" o:title=""/>
                  <v:formulas/>
                  <v:path o:connecttype="segments"/>
                </v:shape>
                <o:OLEObject Type="Embed" ProgID="Equation.DSMT4" ShapeID="bb90c1392cbf47d2ad82bd340dc0ce3e" DrawAspect="Content" ObjectID="_1631022060" r:id="rId11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315" w:dyaOrig="615">
                <v:shape id="fe37b75d5cee4580b1467e4048fca542" o:spid="_x0000_i1026" style="width:15.75pt;height:30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fe37b75d5cee4580b1467e4048fca542" DrawAspect="Content" ObjectID="_1631022061" r:id="rId13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25" w:dyaOrig="615">
                <v:shape id="8abbbd2a2c434df0a8a9f131437e935f" o:spid="_x0000_i1027" style="width:11.25pt;height:30.75pt" coordsize="" o:spt="100" adj="0,,0" path="" stroked="f">
                  <v:stroke joinstyle="miter"/>
                  <v:imagedata r:id="rId14" o:title=""/>
                  <v:formulas/>
                  <v:path o:connecttype="segments"/>
                </v:shape>
                <o:OLEObject Type="Embed" ProgID="Equation.DSMT4" ShapeID="8abbbd2a2c434df0a8a9f131437e935f" DrawAspect="Content" ObjectID="_1631022062" r:id="rId15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df5f80ee67db4c48a68b451ce494b8b2" o:spid="_x0000_i1028" style="width:12pt;height:30.75pt" coordsize="" o:spt="100" adj="0,,0" path="" stroked="f">
                  <v:stroke joinstyle="miter"/>
                  <v:imagedata r:id="rId16" o:title=""/>
                  <v:formulas/>
                  <v:path o:connecttype="segments"/>
                </v:shape>
                <o:OLEObject Type="Embed" ProgID="Equation.DSMT4" ShapeID="df5f80ee67db4c48a68b451ce494b8b2" DrawAspect="Content" ObjectID="_1631022063" r:id="rId17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工程</w:t>
            </w:r>
            <w:proofErr w:type="gramStart"/>
            <w:r>
              <w:t>字中寬形</w:t>
            </w:r>
            <w:proofErr w:type="gramEnd"/>
            <w:r>
              <w:t>中文字體，其</w:t>
            </w:r>
            <w:proofErr w:type="gramStart"/>
            <w:r>
              <w:t>字寬均為</w:t>
            </w:r>
            <w:proofErr w:type="gramEnd"/>
            <w:r>
              <w:t>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1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87445dee8b384862b49c7fd787eb6962" o:spid="_x0000_i1029" style="width:12pt;height:30.75pt" coordsize="" o:spt="100" adj="0,,0" path="" stroked="f">
                  <v:stroke joinstyle="miter"/>
                  <v:imagedata r:id="rId18" o:title=""/>
                  <v:formulas/>
                  <v:path o:connecttype="segments"/>
                </v:shape>
                <o:OLEObject Type="Embed" ProgID="Equation.DSMT4" ShapeID="87445dee8b384862b49c7fd787eb6962" DrawAspect="Content" ObjectID="_1631022064" r:id="rId19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7d63599c044149758a354cf9313f4c02" o:spid="_x0000_i1030" style="width:12pt;height:30.75pt" coordsize="" o:spt="100" adj="0,,0" path="" stroked="f">
                  <v:stroke joinstyle="miter"/>
                  <v:imagedata r:id="rId20" o:title=""/>
                  <v:formulas/>
                  <v:path o:connecttype="segments"/>
                </v:shape>
                <o:OLEObject Type="Embed" ProgID="Equation.DSMT4" ShapeID="7d63599c044149758a354cf9313f4c02" DrawAspect="Content" ObjectID="_1631022065" r:id="rId21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2718969fb33a41c1bd3b7a8002265905" o:spid="_x0000_i1031" style="width:12pt;height:30.75pt" coordsize="" o:spt="100" adj="0,,0" path="" stroked="f">
                  <v:stroke joinstyle="miter"/>
                  <v:imagedata r:id="rId22" o:title=""/>
                  <v:formulas/>
                  <v:path o:connecttype="segments"/>
                </v:shape>
                <o:OLEObject Type="Embed" ProgID="Equation.DSMT4" ShapeID="2718969fb33a41c1bd3b7a8002265905" DrawAspect="Content" ObjectID="_1631022066" r:id="rId23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使用</w:t>
            </w:r>
            <w:r>
              <w:t>A2</w:t>
            </w:r>
            <w:r>
              <w:t>圖紙作圖時，尺度註解中阿拉伯數字建議採用的</w:t>
            </w:r>
            <w:proofErr w:type="gramStart"/>
            <w:r>
              <w:t>最</w:t>
            </w:r>
            <w:proofErr w:type="gramEnd"/>
            <w:r>
              <w:t>小字高為</w:t>
            </w:r>
            <w:r>
              <w:t>______mm</w:t>
            </w:r>
            <w:r>
              <w:t>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2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2.5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3.5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5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規範，拉丁字母斜式字體之傾斜角度為幾度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45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50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C)60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75°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1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手繪工程圖時，字體書寫時須保持一致性，下列何者方式不恰當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使用字</w:t>
            </w:r>
            <w:proofErr w:type="gramStart"/>
            <w:r>
              <w:t>規</w:t>
            </w:r>
            <w:proofErr w:type="gramEnd"/>
            <w:r>
              <w:t>輔助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勤加練習工程字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於適當位置繪製輔助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以電腦輔助列印圖面文字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工程圖使用字體的敘述，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拉丁字母與阿拉伯數字書寫字體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斜式字體傾斜角度為</w:t>
            </w:r>
            <w:r>
              <w:t>75°</w:t>
            </w:r>
            <w:r>
              <w:t>度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拉丁字母書寫時只能以小寫字體書寫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書寫文字、註解時，以由左至右橫寫為原則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拉丁字母與阿拉伯數字書寫時，各部位的比例下列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行與行間隔約為字高</w:t>
            </w:r>
            <w:r>
              <w:t>h</w:t>
            </w:r>
            <w:r>
              <w:t>的</w:t>
            </w:r>
            <w:r>
              <w:t>4/7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字體筆劃粗細約為字高</w:t>
            </w:r>
            <w:r>
              <w:t>h</w:t>
            </w:r>
            <w:r>
              <w:t>的</w:t>
            </w:r>
            <w:r>
              <w:t>1/10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大寫字體字高約為字高</w:t>
            </w:r>
            <w:r>
              <w:t>h</w:t>
            </w:r>
            <w:r>
              <w:t>的</w:t>
            </w:r>
            <w:r>
              <w:t>5/4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proofErr w:type="gramStart"/>
            <w:r>
              <w:t>單字間的間隔</w:t>
            </w:r>
            <w:proofErr w:type="gramEnd"/>
            <w:r>
              <w:t>約為字高</w:t>
            </w:r>
            <w:r>
              <w:t>h</w:t>
            </w:r>
            <w:r>
              <w:t>的</w:t>
            </w:r>
            <w:r>
              <w:t>1/5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線條</w:t>
            </w:r>
            <w:proofErr w:type="gramStart"/>
            <w:r>
              <w:t>與字法之</w:t>
            </w:r>
            <w:proofErr w:type="gramEnd"/>
            <w:r>
              <w:t>敘述，下列何者不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中的短線，每段約為</w:t>
            </w:r>
            <w:r>
              <w:t>3mm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在線條的粗細中，若可見輪廓線係使用</w:t>
            </w:r>
            <w:r>
              <w:t>0.5mm</w:t>
            </w:r>
            <w:r>
              <w:t>，則中心線應選用</w:t>
            </w:r>
            <w:r>
              <w:t>0.18mm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以</w:t>
            </w:r>
            <w:r>
              <w:t>A3</w:t>
            </w:r>
            <w:r>
              <w:t>圖紙繪圖時，其標題</w:t>
            </w:r>
            <w:proofErr w:type="gramStart"/>
            <w:r>
              <w:t>及圖號所</w:t>
            </w:r>
            <w:proofErr w:type="gramEnd"/>
            <w:r>
              <w:t>採用的</w:t>
            </w:r>
            <w:proofErr w:type="gramStart"/>
            <w:r>
              <w:t>最</w:t>
            </w:r>
            <w:proofErr w:type="gramEnd"/>
            <w:r>
              <w:t>小字高建議為</w:t>
            </w:r>
            <w:r>
              <w:t>3.5mm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依據</w:t>
            </w:r>
            <w:r>
              <w:t xml:space="preserve">CNS </w:t>
            </w:r>
            <w:r>
              <w:t>規定，工程圖上之中文字體係採用等線體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1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書寫工程圖面文字時，應注意事項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書寫字體須工整、清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字體間隔、行距必須有適當大小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書寫時由左至右橫向書寫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不論紙張大小為何，</w:t>
            </w:r>
            <w:proofErr w:type="gramStart"/>
            <w:r>
              <w:t>均以</w:t>
            </w:r>
            <w:proofErr w:type="gramEnd"/>
            <w:r>
              <w:t>A2</w:t>
            </w:r>
            <w:r>
              <w:t>建議字高書寫文字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proofErr w:type="gramStart"/>
            <w:r>
              <w:t>圖面標著</w:t>
            </w:r>
            <w:proofErr w:type="gramEnd"/>
            <w:r>
              <w:t>所搭配的符號中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238125" cy="209550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4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正立方體符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5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弧線半徑符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形輪廓直徑符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542925" cy="304800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錐形</w:t>
            </w:r>
            <w:proofErr w:type="gramStart"/>
            <w:r>
              <w:t>輪廓錐度符號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表示作為參考的鄰接部分，應以何種線條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假想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不規則連續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含</w:t>
            </w:r>
            <w:proofErr w:type="gramStart"/>
            <w:r>
              <w:t>鋸齒型折彎</w:t>
            </w:r>
            <w:proofErr w:type="gramEnd"/>
            <w:r>
              <w:t>之連續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線條依粗細分為粗、中、細三級，下列何者必須以粗線表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作圖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輪廓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2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對於製圖線條之特性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工件特殊處理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可見輪廓以粗實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割面線</w:t>
            </w:r>
            <w:proofErr w:type="gramEnd"/>
            <w:r>
              <w:t>使用細虛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隱藏輪廓以中虛線表示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圖面中虛線若為實線之延伸部分時，</w:t>
            </w:r>
            <w:proofErr w:type="gramStart"/>
            <w:r>
              <w:t>起始端應作</w:t>
            </w:r>
            <w:proofErr w:type="gramEnd"/>
            <w:r>
              <w:t>何處理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留</w:t>
            </w:r>
            <w:proofErr w:type="gramStart"/>
            <w:r>
              <w:t>一</w:t>
            </w:r>
            <w:proofErr w:type="gramEnd"/>
            <w:r>
              <w:t>空隙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接續繪製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不限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加粗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儀器繪</w:t>
            </w:r>
            <w:proofErr w:type="gramStart"/>
            <w:r>
              <w:t>上墨加粗時</w:t>
            </w:r>
            <w:proofErr w:type="gramEnd"/>
            <w:r>
              <w:t>，應優先繪製何種線條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直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打底稿作圖時，應先處理何種線段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輪廓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定位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CNS</w:t>
            </w:r>
            <w:proofErr w:type="gramStart"/>
            <w:r>
              <w:t>規定斜式</w:t>
            </w:r>
            <w:proofErr w:type="gramEnd"/>
            <w:r>
              <w:t>拉丁字母書寫時之傾斜角度為何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30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45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60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75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長形中文工程字，</w:t>
            </w:r>
            <w:proofErr w:type="gramStart"/>
            <w:r>
              <w:t>其字寬為</w:t>
            </w:r>
            <w:proofErr w:type="gramEnd"/>
            <w:r>
              <w:t>字高的幾倍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225" w:dyaOrig="615">
                <v:shape id="4405417d06b6424081559df3dd05ae23" o:spid="_x0000_i1032" style="width:11.25pt;height:30.75pt" coordsize="" o:spt="100" adj="0,,0" path="" stroked="f">
                  <v:stroke joinstyle="miter"/>
                  <v:imagedata r:id="rId28" o:title=""/>
                  <v:formulas/>
                  <v:path o:connecttype="segments"/>
                </v:shape>
                <o:OLEObject Type="Embed" ProgID="Equation.DSMT4" ShapeID="4405417d06b6424081559df3dd05ae23" DrawAspect="Content" ObjectID="_1631022067" r:id="rId29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70004e75045b4e33a978c5d3b2638903" o:spid="_x0000_i1033" style="width:12pt;height:30.75pt" coordsize="" o:spt="100" adj="0,,0" path="" stroked="f">
                  <v:stroke joinstyle="miter"/>
                  <v:imagedata r:id="rId30" o:title=""/>
                  <v:formulas/>
                  <v:path o:connecttype="segments"/>
                </v:shape>
                <o:OLEObject Type="Embed" ProgID="Equation.DSMT4" ShapeID="70004e75045b4e33a978c5d3b2638903" DrawAspect="Content" ObjectID="_1631022068" r:id="rId31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c8be17bd65f045d7aa9a2a81342dab2a" o:spid="_x0000_i1034" style="width:12pt;height:30.75pt" coordsize="" o:spt="100" adj="0,,0" path="" stroked="f">
                  <v:stroke joinstyle="miter"/>
                  <v:imagedata r:id="rId32" o:title=""/>
                  <v:formulas/>
                  <v:path o:connecttype="segments"/>
                </v:shape>
                <o:OLEObject Type="Embed" ProgID="Equation.DSMT4" ShapeID="c8be17bd65f045d7aa9a2a81342dab2a" DrawAspect="Content" ObjectID="_1631022069" r:id="rId33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bd1b77990094461d9302a47aaa68aefc" o:spid="_x0000_i1035" style="width:12pt;height:30.75pt" coordsize="" o:spt="100" adj="0,,0" path="" stroked="f">
                  <v:stroke joinstyle="miter"/>
                  <v:imagedata r:id="rId34" o:title=""/>
                  <v:formulas/>
                  <v:path o:connecttype="segments"/>
                </v:shape>
                <o:OLEObject Type="Embed" ProgID="Equation.DSMT4" ShapeID="bd1b77990094461d9302a47aaa68aefc" DrawAspect="Content" ObjectID="_1631022070" r:id="rId35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2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工程圖中字體規範之描述，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工程圖中的文字書寫，以由左至右橫寫為原則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工程圖中使用之中文字，以</w:t>
            </w:r>
            <w:proofErr w:type="gramStart"/>
            <w:r>
              <w:t>等線體書寫</w:t>
            </w:r>
            <w:proofErr w:type="gramEnd"/>
            <w:r>
              <w:t>為原則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工程圖中使用之拉丁字母僅可使用小楷書寫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工程圖中的拉丁字母與阿拉伯數字，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中文</w:t>
            </w:r>
            <w:proofErr w:type="gramStart"/>
            <w:r>
              <w:t>工程字依</w:t>
            </w:r>
            <w:proofErr w:type="gramEnd"/>
            <w:r>
              <w:t>CNS</w:t>
            </w:r>
            <w:r>
              <w:t>標準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中文字採用</w:t>
            </w:r>
            <w:proofErr w:type="gramStart"/>
            <w:r>
              <w:t>等線體書寫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文字體的種類有長行、方形、寬形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C)</w:t>
            </w:r>
            <w:r>
              <w:t>長形字</w:t>
            </w:r>
            <w:proofErr w:type="gramStart"/>
            <w:r>
              <w:t>的字寬為</w:t>
            </w:r>
            <w:proofErr w:type="gramEnd"/>
            <w:r>
              <w:t>字高的</w:t>
            </w:r>
            <w:r>
              <w:object w:dxaOrig="240" w:dyaOrig="615">
                <v:shape id="11543ea0ff084deb94510fec931309b3" o:spid="_x0000_i1036" style="width:12pt;height:30.75pt" coordsize="" o:spt="100" adj="0,,0" path="" stroked="f">
                  <v:stroke joinstyle="miter"/>
                  <v:imagedata r:id="rId36" o:title=""/>
                  <v:formulas/>
                  <v:path o:connecttype="segments"/>
                </v:shape>
                <o:OLEObject Type="Embed" ProgID="Equation.DSMT4" ShapeID="11543ea0ff084deb94510fec931309b3" DrawAspect="Content" ObjectID="_1631022071" r:id="rId37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中文字體筆劃粗細為字高的</w:t>
            </w:r>
            <w:r>
              <w:object w:dxaOrig="315" w:dyaOrig="615">
                <v:shape id="573ce0ce793540679bdc66e9ddeb5816" o:spid="_x0000_i1037" style="width:15.75pt;height:30.75pt" coordsize="" o:spt="100" adj="0,,0" path="" stroked="f">
                  <v:stroke joinstyle="miter"/>
                  <v:imagedata r:id="rId38" o:title=""/>
                  <v:formulas/>
                  <v:path o:connecttype="segments"/>
                </v:shape>
                <o:OLEObject Type="Embed" ProgID="Equation.DSMT4" ShapeID="573ce0ce793540679bdc66e9ddeb5816" DrawAspect="Content" ObjectID="_1631022072" r:id="rId39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3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單</w:t>
            </w:r>
            <w:proofErr w:type="gramStart"/>
            <w:r>
              <w:t>點細鏈線</w:t>
            </w:r>
            <w:proofErr w:type="gramEnd"/>
            <w:r>
              <w:t>不可用來表示何種狀態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對稱中心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表面特殊處理範圍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圖面中</w:t>
            </w:r>
            <w:proofErr w:type="gramStart"/>
            <w:r>
              <w:t>因圓角而</w:t>
            </w:r>
            <w:proofErr w:type="gramEnd"/>
            <w:r>
              <w:t>消失的稜線應以何種線條繪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細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當弧線與直線相連接時，其作圖順序應為何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先畫直線，再畫弧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先畫弧線，再畫直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以曲線</w:t>
            </w:r>
            <w:proofErr w:type="gramStart"/>
            <w:r>
              <w:t>規</w:t>
            </w:r>
            <w:proofErr w:type="gramEnd"/>
            <w:r>
              <w:t>彎曲連接後一筆完成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以上皆可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英文工程字，常用字體形式有幾種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1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2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3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無規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繪製齒輪</w:t>
            </w:r>
            <w:proofErr w:type="gramStart"/>
            <w:r>
              <w:t>的節圓直徑</w:t>
            </w:r>
            <w:proofErr w:type="gramEnd"/>
            <w:r>
              <w:t>時，應以何種線條表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一點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折斷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機械製圖時，下列有關圖框與圖框線之敘述，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圖框線為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圖框線可當尺度界線使用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圖框線可當輪廓線使用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當視圖尺度太</w:t>
            </w:r>
            <w:proofErr w:type="gramStart"/>
            <w:r>
              <w:t>多時，</w:t>
            </w:r>
            <w:proofErr w:type="gramEnd"/>
            <w:r>
              <w:t>視圖可畫到圖框外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3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以細實線繪製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3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的規定，虛線應用於下列何種線條之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294292" w:rsidRDefault="00381C86">
            <w:pPr>
              <w:pStyle w:val="a3"/>
              <w:textAlignment w:val="center"/>
            </w:pPr>
            <w:r>
              <w:t>4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繪圖時以中心線表示機件的對稱中心、圓柱中心、孔的中心等，一般使用何種線條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虛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</w:tbl>
    <w:p w:rsidR="00381C86" w:rsidRDefault="00381C86"/>
    <w:sectPr w:rsidR="00381C86">
      <w:headerReference w:type="default" r:id="rId40"/>
      <w:footerReference w:type="default" r:id="rId41"/>
      <w:pgSz w:w="11907" w:h="16840"/>
      <w:pgMar w:top="1134" w:right="1134" w:bottom="1134" w:left="1134" w:header="567" w:footer="567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1C86" w:rsidRDefault="00381C86">
      <w:r>
        <w:separator/>
      </w:r>
    </w:p>
  </w:endnote>
  <w:endnote w:type="continuationSeparator" w:id="0">
    <w:p w:rsidR="00381C86" w:rsidRDefault="00381C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294292">
      <w:tblPrEx>
        <w:tblCellMar>
          <w:top w:w="0" w:type="dxa"/>
          <w:bottom w:w="0" w:type="dxa"/>
        </w:tblCellMar>
      </w:tblPrEx>
      <w:tc>
        <w:tcPr>
          <w:tcW w:w="1650" w:type="pct"/>
        </w:tcPr>
        <w:p w:rsidR="00164C17" w:rsidRDefault="00381C86">
          <w:pPr>
            <w:pStyle w:val="a3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center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right"/>
          </w:pPr>
        </w:p>
      </w:tc>
    </w:tr>
  </w:tbl>
  <w:p w:rsidR="00164C17" w:rsidRDefault="00381C8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1C86" w:rsidRDefault="00381C86">
      <w:r>
        <w:separator/>
      </w:r>
    </w:p>
  </w:footnote>
  <w:footnote w:type="continuationSeparator" w:id="0">
    <w:p w:rsidR="00381C86" w:rsidRDefault="00381C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294292">
      <w:tblPrEx>
        <w:tblCellMar>
          <w:top w:w="0" w:type="dxa"/>
          <w:bottom w:w="0" w:type="dxa"/>
        </w:tblCellMar>
      </w:tblPrEx>
      <w:tc>
        <w:tcPr>
          <w:tcW w:w="1650" w:type="pct"/>
        </w:tcPr>
        <w:p w:rsidR="00164C17" w:rsidRDefault="00381C86">
          <w:pPr>
            <w:pStyle w:val="a3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center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right"/>
          </w:pPr>
        </w:p>
      </w:tc>
    </w:tr>
  </w:tbl>
  <w:p w:rsidR="00164C17" w:rsidRDefault="00381C86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4292"/>
    <w:rsid w:val="00294292"/>
    <w:rsid w:val="00381C86"/>
    <w:rsid w:val="006446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E21BE83-1DEE-40B7-8858-8CCF22BEA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/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42</Words>
  <Characters>3095</Characters>
  <Application>Microsoft Office Word</Application>
  <DocSecurity>0</DocSecurity>
  <Lines>25</Lines>
  <Paragraphs>7</Paragraphs>
  <ScaleCrop>false</ScaleCrop>
  <Company/>
  <LinksUpToDate>false</LinksUpToDate>
  <CharactersWithSpaces>3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陳清地</dc:creator>
  <cp:lastModifiedBy>陳清地</cp:lastModifiedBy>
  <cp:revision>2</cp:revision>
  <dcterms:created xsi:type="dcterms:W3CDTF">2019-09-26T08:54:00Z</dcterms:created>
  <dcterms:modified xsi:type="dcterms:W3CDTF">2019-09-26T08:54:00Z</dcterms:modified>
</cp:coreProperties>
</file>